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6628" w:rsidRDefault="002A6628">
      <w:r>
        <w:rPr>
          <w:rFonts w:hint="eastAsia"/>
        </w:rPr>
        <w:t>101</w:t>
      </w:r>
      <w:r>
        <w:rPr>
          <w:rFonts w:hint="eastAsia"/>
        </w:rPr>
        <w:t>元的红包随机分配给</w:t>
      </w:r>
      <w:r>
        <w:rPr>
          <w:rFonts w:hint="eastAsia"/>
        </w:rPr>
        <w:t>10</w:t>
      </w:r>
      <w:r>
        <w:rPr>
          <w:rFonts w:hint="eastAsia"/>
        </w:rPr>
        <w:t>个人</w:t>
      </w:r>
    </w:p>
    <w:p w:rsidR="008A140D" w:rsidRDefault="0014499F"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预先将红包分配好</w:t>
      </w:r>
    </w:p>
    <w:p w:rsidR="0014499F" w:rsidRDefault="002A345A">
      <w:r>
        <w:rPr>
          <w:rFonts w:hint="eastAsia"/>
        </w:rPr>
        <w:t>1</w:t>
      </w:r>
      <w:r>
        <w:rPr>
          <w:rFonts w:hint="eastAsia"/>
        </w:rPr>
        <w:t>）为防止出现有人分得</w:t>
      </w:r>
      <w:r>
        <w:rPr>
          <w:rFonts w:hint="eastAsia"/>
        </w:rPr>
        <w:t>0</w:t>
      </w:r>
      <w:r>
        <w:rPr>
          <w:rFonts w:hint="eastAsia"/>
        </w:rPr>
        <w:t>元的情况，首先给每个人分配一个最小值</w:t>
      </w:r>
      <w:r>
        <w:rPr>
          <w:rFonts w:hint="eastAsia"/>
        </w:rPr>
        <w:t>0.1</w:t>
      </w:r>
      <w:r>
        <w:rPr>
          <w:rFonts w:hint="eastAsia"/>
        </w:rPr>
        <w:t>元</w:t>
      </w:r>
      <w:r w:rsidR="001F7704">
        <w:rPr>
          <w:rFonts w:hint="eastAsia"/>
        </w:rPr>
        <w:t>的红包</w:t>
      </w:r>
      <w:r>
        <w:rPr>
          <w:rFonts w:hint="eastAsia"/>
        </w:rPr>
        <w:t>；</w:t>
      </w:r>
    </w:p>
    <w:p w:rsidR="002A345A" w:rsidRDefault="002A345A">
      <w:r>
        <w:rPr>
          <w:rFonts w:hint="eastAsia"/>
        </w:rPr>
        <w:t>2</w:t>
      </w:r>
      <w:r>
        <w:rPr>
          <w:rFonts w:hint="eastAsia"/>
        </w:rPr>
        <w:t>）</w:t>
      </w:r>
      <w:r w:rsidR="00E52058">
        <w:rPr>
          <w:rFonts w:hint="eastAsia"/>
        </w:rPr>
        <w:t>剩下</w:t>
      </w:r>
      <w:r w:rsidR="00E52058">
        <w:rPr>
          <w:rFonts w:hint="eastAsia"/>
        </w:rPr>
        <w:t>100</w:t>
      </w:r>
      <w:r w:rsidR="00E52058">
        <w:rPr>
          <w:rFonts w:hint="eastAsia"/>
        </w:rPr>
        <w:t>元分配给</w:t>
      </w:r>
      <w:r w:rsidR="00E52058">
        <w:rPr>
          <w:rFonts w:hint="eastAsia"/>
        </w:rPr>
        <w:t>10</w:t>
      </w:r>
      <w:r w:rsidR="00E52058">
        <w:rPr>
          <w:rFonts w:hint="eastAsia"/>
        </w:rPr>
        <w:t>个人，生成</w:t>
      </w:r>
      <w:r w:rsidR="00E52058">
        <w:rPr>
          <w:rFonts w:hint="eastAsia"/>
        </w:rPr>
        <w:t>[0,100</w:t>
      </w:r>
      <w:r w:rsidR="00E52058">
        <w:rPr>
          <w:rFonts w:hint="eastAsia"/>
        </w:rPr>
        <w:t>)</w:t>
      </w:r>
      <w:r w:rsidR="00E52058">
        <w:rPr>
          <w:rFonts w:hint="eastAsia"/>
        </w:rPr>
        <w:t>之间的</w:t>
      </w:r>
      <w:r w:rsidR="00E52058">
        <w:rPr>
          <w:rFonts w:hint="eastAsia"/>
        </w:rPr>
        <w:t>9</w:t>
      </w:r>
      <w:r w:rsidR="00E52058">
        <w:rPr>
          <w:rFonts w:hint="eastAsia"/>
        </w:rPr>
        <w:t>个随机数；</w:t>
      </w:r>
    </w:p>
    <w:p w:rsidR="00E52058" w:rsidRDefault="00E52058">
      <w:r>
        <w:rPr>
          <w:rFonts w:hint="eastAsia"/>
        </w:rPr>
        <w:t>3</w:t>
      </w:r>
      <w:r>
        <w:rPr>
          <w:rFonts w:hint="eastAsia"/>
        </w:rPr>
        <w:t>）对</w:t>
      </w:r>
      <w:r>
        <w:rPr>
          <w:rFonts w:hint="eastAsia"/>
        </w:rPr>
        <w:t>9</w:t>
      </w:r>
      <w:r>
        <w:rPr>
          <w:rFonts w:hint="eastAsia"/>
        </w:rPr>
        <w:t>个随机数进行排序；</w:t>
      </w:r>
    </w:p>
    <w:p w:rsidR="00E52058" w:rsidRDefault="00E52058"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r1</w:t>
      </w:r>
      <w:r>
        <w:rPr>
          <w:rFonts w:hint="eastAsia"/>
        </w:rPr>
        <w:t>，</w:t>
      </w:r>
      <w:r>
        <w:rPr>
          <w:rFonts w:hint="eastAsia"/>
        </w:rPr>
        <w:t>r2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rPr>
          <w:rFonts w:hint="eastAsia"/>
        </w:rPr>
        <w:t>r9</w:t>
      </w:r>
      <w:r>
        <w:rPr>
          <w:rFonts w:hint="eastAsia"/>
        </w:rPr>
        <w:t>，</w:t>
      </w:r>
      <w:r>
        <w:rPr>
          <w:rFonts w:hint="eastAsia"/>
        </w:rPr>
        <w:t>100</w:t>
      </w:r>
      <w:r>
        <w:rPr>
          <w:rFonts w:hint="eastAsia"/>
        </w:rPr>
        <w:t>，第一个红包为</w:t>
      </w:r>
      <w:r>
        <w:rPr>
          <w:rFonts w:hint="eastAsia"/>
        </w:rPr>
        <w:t>r1-0</w:t>
      </w:r>
      <w:r w:rsidR="00176AF0">
        <w:rPr>
          <w:rFonts w:hint="eastAsia"/>
        </w:rPr>
        <w:t>+Min</w:t>
      </w:r>
      <w:r>
        <w:rPr>
          <w:rFonts w:hint="eastAsia"/>
        </w:rPr>
        <w:t>，第二个红包为</w:t>
      </w:r>
      <w:r w:rsidR="00176AF0">
        <w:rPr>
          <w:rFonts w:hint="eastAsia"/>
        </w:rPr>
        <w:t>r2-r1+Min</w:t>
      </w:r>
      <w:r w:rsidR="00176AF0">
        <w:rPr>
          <w:rFonts w:hint="eastAsia"/>
        </w:rPr>
        <w:t>，</w:t>
      </w:r>
      <w:r w:rsidR="00176AF0">
        <w:t>…</w:t>
      </w:r>
      <w:r w:rsidR="00176AF0">
        <w:rPr>
          <w:rFonts w:hint="eastAsia"/>
        </w:rPr>
        <w:t>，第</w:t>
      </w:r>
      <w:r w:rsidR="00176AF0">
        <w:rPr>
          <w:rFonts w:hint="eastAsia"/>
        </w:rPr>
        <w:t>10</w:t>
      </w:r>
      <w:r w:rsidR="00176AF0">
        <w:rPr>
          <w:rFonts w:hint="eastAsia"/>
        </w:rPr>
        <w:t>个红包为</w:t>
      </w:r>
      <w:r w:rsidR="00176AF0">
        <w:rPr>
          <w:rFonts w:hint="eastAsia"/>
        </w:rPr>
        <w:t>100-r9</w:t>
      </w:r>
      <w:r w:rsidR="00176AF0">
        <w:rPr>
          <w:rFonts w:hint="eastAsia"/>
        </w:rPr>
        <w:t>；</w:t>
      </w:r>
    </w:p>
    <w:p w:rsidR="0095045E" w:rsidRDefault="0095045E"/>
    <w:p w:rsidR="000C580E" w:rsidRDefault="000C580E"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拆红包的时候</w:t>
      </w:r>
      <w:r w:rsidR="00B63523">
        <w:rPr>
          <w:rFonts w:hint="eastAsia"/>
        </w:rPr>
        <w:t>再计算</w:t>
      </w:r>
    </w:p>
    <w:p w:rsidR="005001A9" w:rsidRDefault="005001A9" w:rsidP="005001A9">
      <w:r>
        <w:rPr>
          <w:rFonts w:hint="eastAsia"/>
        </w:rPr>
        <w:t>1</w:t>
      </w:r>
      <w:r>
        <w:rPr>
          <w:rFonts w:hint="eastAsia"/>
        </w:rPr>
        <w:t>）为防止出现有人分得</w:t>
      </w:r>
      <w:r>
        <w:rPr>
          <w:rFonts w:hint="eastAsia"/>
        </w:rPr>
        <w:t>0</w:t>
      </w:r>
      <w:r>
        <w:rPr>
          <w:rFonts w:hint="eastAsia"/>
        </w:rPr>
        <w:t>元的情况，首先给每个人分配一个最小值</w:t>
      </w:r>
      <w:r>
        <w:rPr>
          <w:rFonts w:hint="eastAsia"/>
        </w:rPr>
        <w:t>0.1</w:t>
      </w:r>
      <w:r>
        <w:rPr>
          <w:rFonts w:hint="eastAsia"/>
        </w:rPr>
        <w:t>元的红包；</w:t>
      </w:r>
    </w:p>
    <w:p w:rsidR="00B63523" w:rsidRPr="005001A9" w:rsidRDefault="005001A9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</w:t>
      </w:r>
      <w:r w:rsidR="000A2D88">
        <w:rPr>
          <w:rFonts w:hint="eastAsia"/>
        </w:rPr>
        <w:t>每次派发红包数</w:t>
      </w:r>
      <w:bookmarkStart w:id="0" w:name="MTBlankEqn"/>
      <w:r w:rsidR="00871882">
        <w:rPr>
          <w:rFonts w:hint="eastAsia"/>
        </w:rPr>
        <w:t>为</w:t>
      </w:r>
      <w:r w:rsidR="0097486B" w:rsidRPr="00871882">
        <w:rPr>
          <w:position w:val="-28"/>
        </w:rPr>
        <w:object w:dxaOrig="1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90.75pt;height:33.75pt" o:ole="">
            <v:imagedata r:id="rId6" o:title=""/>
          </v:shape>
          <o:OLEObject Type="Embed" ProgID="Equation.DSMT4" ShapeID="_x0000_i1047" DrawAspect="Content" ObjectID="_1562947962" r:id="rId7"/>
        </w:object>
      </w:r>
      <w:bookmarkEnd w:id="0"/>
      <w:r w:rsidR="00871882">
        <w:rPr>
          <w:rFonts w:hint="eastAsia"/>
        </w:rPr>
        <w:t>之间的随机数，其中</w:t>
      </w:r>
      <w:r w:rsidR="00871882" w:rsidRPr="00871882">
        <w:rPr>
          <w:position w:val="-6"/>
        </w:rPr>
        <w:object w:dxaOrig="540" w:dyaOrig="279">
          <v:shape id="_x0000_i1045" type="#_x0000_t75" style="width:27pt;height:14.25pt" o:ole="">
            <v:imagedata r:id="rId8" o:title=""/>
          </v:shape>
          <o:OLEObject Type="Embed" ProgID="Equation.DSMT4" ShapeID="_x0000_i1045" DrawAspect="Content" ObjectID="_1562947963" r:id="rId9"/>
        </w:object>
      </w:r>
      <w:r w:rsidR="00871882">
        <w:rPr>
          <w:rFonts w:hint="eastAsia"/>
        </w:rPr>
        <w:t>为调整系数，防止出现最后一个红包总是最大的情况</w:t>
      </w:r>
      <w:r w:rsidR="0097486B">
        <w:rPr>
          <w:rFonts w:hint="eastAsia"/>
        </w:rPr>
        <w:t>，</w:t>
      </w:r>
      <w:r w:rsidR="0097486B" w:rsidRPr="0097486B">
        <w:rPr>
          <w:position w:val="-6"/>
        </w:rPr>
        <w:object w:dxaOrig="139" w:dyaOrig="240">
          <v:shape id="_x0000_i1049" type="#_x0000_t75" style="width:6.75pt;height:12pt" o:ole="">
            <v:imagedata r:id="rId10" o:title=""/>
          </v:shape>
          <o:OLEObject Type="Embed" ProgID="Equation.DSMT4" ShapeID="_x0000_i1049" DrawAspect="Content" ObjectID="_1562947964" r:id="rId11"/>
        </w:object>
      </w:r>
      <w:r w:rsidR="0097486B">
        <w:rPr>
          <w:rFonts w:hint="eastAsia"/>
        </w:rPr>
        <w:t>为剩余钱数，</w:t>
      </w:r>
      <w:r w:rsidR="0097486B" w:rsidRPr="0097486B">
        <w:rPr>
          <w:position w:val="-6"/>
        </w:rPr>
        <w:object w:dxaOrig="200" w:dyaOrig="220">
          <v:shape id="_x0000_i1053" type="#_x0000_t75" style="width:9.75pt;height:11.25pt" o:ole="">
            <v:imagedata r:id="rId12" o:title=""/>
          </v:shape>
          <o:OLEObject Type="Embed" ProgID="Equation.DSMT4" ShapeID="_x0000_i1053" DrawAspect="Content" ObjectID="_1562947965" r:id="rId13"/>
        </w:object>
      </w:r>
      <w:r w:rsidR="0097486B">
        <w:rPr>
          <w:rFonts w:hint="eastAsia"/>
        </w:rPr>
        <w:t>为剩余人数；</w:t>
      </w:r>
      <w:bookmarkStart w:id="1" w:name="_GoBack"/>
      <w:bookmarkEnd w:id="1"/>
    </w:p>
    <w:sectPr w:rsidR="00B63523" w:rsidRPr="005001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2BCA" w:rsidRDefault="00382BCA" w:rsidP="00327AAF">
      <w:r>
        <w:separator/>
      </w:r>
    </w:p>
  </w:endnote>
  <w:endnote w:type="continuationSeparator" w:id="0">
    <w:p w:rsidR="00382BCA" w:rsidRDefault="00382BCA" w:rsidP="00327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2BCA" w:rsidRDefault="00382BCA" w:rsidP="00327AAF">
      <w:r>
        <w:separator/>
      </w:r>
    </w:p>
  </w:footnote>
  <w:footnote w:type="continuationSeparator" w:id="0">
    <w:p w:rsidR="00382BCA" w:rsidRDefault="00382BCA" w:rsidP="00327A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A2A"/>
    <w:rsid w:val="000521C2"/>
    <w:rsid w:val="00061670"/>
    <w:rsid w:val="0009540B"/>
    <w:rsid w:val="000A2D88"/>
    <w:rsid w:val="000C580E"/>
    <w:rsid w:val="00122248"/>
    <w:rsid w:val="0014499F"/>
    <w:rsid w:val="00170737"/>
    <w:rsid w:val="00176AF0"/>
    <w:rsid w:val="001E4CA1"/>
    <w:rsid w:val="001F7704"/>
    <w:rsid w:val="00283628"/>
    <w:rsid w:val="002A345A"/>
    <w:rsid w:val="002A6628"/>
    <w:rsid w:val="00326315"/>
    <w:rsid w:val="00327AAF"/>
    <w:rsid w:val="003305F5"/>
    <w:rsid w:val="00360840"/>
    <w:rsid w:val="00374E7C"/>
    <w:rsid w:val="00382BCA"/>
    <w:rsid w:val="00432E37"/>
    <w:rsid w:val="004A2322"/>
    <w:rsid w:val="004B5155"/>
    <w:rsid w:val="004F7C16"/>
    <w:rsid w:val="005001A9"/>
    <w:rsid w:val="005130D1"/>
    <w:rsid w:val="005357CF"/>
    <w:rsid w:val="00536C97"/>
    <w:rsid w:val="005463F9"/>
    <w:rsid w:val="00550A49"/>
    <w:rsid w:val="00674615"/>
    <w:rsid w:val="006A5E0D"/>
    <w:rsid w:val="007040F8"/>
    <w:rsid w:val="00720C00"/>
    <w:rsid w:val="007576DC"/>
    <w:rsid w:val="00764E28"/>
    <w:rsid w:val="007A4C24"/>
    <w:rsid w:val="007E40B4"/>
    <w:rsid w:val="00871882"/>
    <w:rsid w:val="008A140D"/>
    <w:rsid w:val="008F1393"/>
    <w:rsid w:val="008F1A2C"/>
    <w:rsid w:val="00947F88"/>
    <w:rsid w:val="0095045E"/>
    <w:rsid w:val="0097486B"/>
    <w:rsid w:val="00A45FB5"/>
    <w:rsid w:val="00A50A6B"/>
    <w:rsid w:val="00A56CCA"/>
    <w:rsid w:val="00A64049"/>
    <w:rsid w:val="00AC3F89"/>
    <w:rsid w:val="00B54887"/>
    <w:rsid w:val="00B63523"/>
    <w:rsid w:val="00B95B49"/>
    <w:rsid w:val="00BF3C4D"/>
    <w:rsid w:val="00C90E7F"/>
    <w:rsid w:val="00CD1F84"/>
    <w:rsid w:val="00DF050C"/>
    <w:rsid w:val="00DF313F"/>
    <w:rsid w:val="00E266B0"/>
    <w:rsid w:val="00E34924"/>
    <w:rsid w:val="00E34A2A"/>
    <w:rsid w:val="00E52058"/>
    <w:rsid w:val="00EC58C0"/>
    <w:rsid w:val="00ED1EC7"/>
    <w:rsid w:val="00F15C56"/>
    <w:rsid w:val="00F32A3B"/>
    <w:rsid w:val="00F42CF6"/>
    <w:rsid w:val="00F85D7F"/>
    <w:rsid w:val="00FD0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A0BCB7"/>
  <w15:chartTrackingRefBased/>
  <w15:docId w15:val="{515D46AA-24B4-40E8-9624-F7E97501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7F88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27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27AAF"/>
    <w:rPr>
      <w:rFonts w:eastAsia="微软雅黑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27A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27AAF"/>
    <w:rPr>
      <w:rFonts w:eastAsia="微软雅黑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7</TotalTime>
  <Pages>1</Pages>
  <Words>59</Words>
  <Characters>340</Characters>
  <Application>Microsoft Office Word</Application>
  <DocSecurity>0</DocSecurity>
  <Lines>2</Lines>
  <Paragraphs>1</Paragraphs>
  <ScaleCrop>false</ScaleCrop>
  <Company/>
  <LinksUpToDate>false</LinksUpToDate>
  <CharactersWithSpaces>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134</cp:revision>
  <dcterms:created xsi:type="dcterms:W3CDTF">2017-07-19T16:07:00Z</dcterms:created>
  <dcterms:modified xsi:type="dcterms:W3CDTF">2017-07-30T11:26:00Z</dcterms:modified>
</cp:coreProperties>
</file>